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8" r:id="rId4"/>
  </p:sldMasterIdLst>
  <p:notesMasterIdLst>
    <p:notesMasterId r:id="rId15"/>
  </p:notesMasterIdLst>
  <p:handoutMasterIdLst>
    <p:handoutMasterId r:id="rId16"/>
  </p:handoutMasterIdLst>
  <p:sldIdLst>
    <p:sldId id="256" r:id="rId5"/>
    <p:sldId id="268" r:id="rId6"/>
    <p:sldId id="269" r:id="rId7"/>
    <p:sldId id="263" r:id="rId8"/>
    <p:sldId id="266" r:id="rId9"/>
    <p:sldId id="264" r:id="rId10"/>
    <p:sldId id="259" r:id="rId11"/>
    <p:sldId id="270" r:id="rId12"/>
    <p:sldId id="260" r:id="rId13"/>
    <p:sldId id="261" r:id="rId14"/>
  </p:sldIdLst>
  <p:sldSz cx="12192000" cy="6858000"/>
  <p:notesSz cx="6858000" cy="9144000"/>
  <p:defaultTextStyle>
    <a:defPPr rtl="0"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47" autoAdjust="0"/>
    <p:restoredTop sz="94605" autoAdjust="0"/>
  </p:normalViewPr>
  <p:slideViewPr>
    <p:cSldViewPr snapToGrid="0">
      <p:cViewPr varScale="1">
        <p:scale>
          <a:sx n="70" d="100"/>
          <a:sy n="70" d="100"/>
        </p:scale>
        <p:origin x="7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0" d="100"/>
          <a:sy n="100" d="100"/>
        </p:scale>
        <p:origin x="35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ción de encabezado 1">
            <a:extLst>
              <a:ext uri="{FF2B5EF4-FFF2-40B4-BE49-F238E27FC236}">
                <a16:creationId xmlns:a16="http://schemas.microsoft.com/office/drawing/2014/main" id="{5F1CF908-B9F8-4D75-9563-AB61F9135DC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es-ES" noProof="1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9FDEC0F2-C9ED-4E40-9090-1AABA509E02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5D4D801-B481-4178-BC43-0790B825A85D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E2343BCB-1A9C-419E-A510-1B43D44FD11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es-ES" noProof="1"/>
          </a:p>
        </p:txBody>
      </p:sp>
      <p:sp>
        <p:nvSpPr>
          <p:cNvPr id="5" name="Marcador de posición de número de diapositiva 4">
            <a:extLst>
              <a:ext uri="{FF2B5EF4-FFF2-40B4-BE49-F238E27FC236}">
                <a16:creationId xmlns:a16="http://schemas.microsoft.com/office/drawing/2014/main" id="{0D2ECDCF-FA4F-4A45-8FAD-9C923EE306B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3DA0F0C-BE24-43A8-A6ED-60EC67C28C43}" type="slidenum">
              <a:rPr lang="es-ES" noProof="1" dirty="0" smtClean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9790895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ción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es-ES" noProof="1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07193A54-289A-434A-A900-6BC084E5CAB8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es-ES" noProof="1"/>
          </a:p>
        </p:txBody>
      </p:sp>
      <p:sp>
        <p:nvSpPr>
          <p:cNvPr id="5" name="Marcador de posición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6" name="Marcador de posición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es-ES" noProof="1"/>
          </a:p>
        </p:txBody>
      </p:sp>
      <p:sp>
        <p:nvSpPr>
          <p:cNvPr id="7" name="Marcador de posición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F6BA3186-490C-4963-9CE5-58096C2F0BE5}" type="slidenum">
              <a:rPr lang="es-ES" noProof="1" dirty="0" smtClean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972064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ción de notas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4" name="Marcador de posición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F6BA3186-490C-4963-9CE5-58096C2F0BE5}" type="slidenum">
              <a:rPr lang="es-ES" noProof="1" dirty="0" smtClean="0"/>
              <a:t>1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2767789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 descr="HD-PanelTitle-GrommetsCombined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rtlCol="0"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rtlCol="0"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es-ES" noProof="1"/>
              <a:t>Haga clic para modific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 rtlCol="0"/>
          <a:lstStyle/>
          <a:p>
            <a:pPr rtl="0"/>
            <a:fld id="{B089A89C-7D37-4847-A1F7-C5DD4EE1A761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osición de pie de página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5" name="Conector recto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23742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ley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rtlCol="0" anchor="b">
            <a:normAutofit/>
          </a:bodyPr>
          <a:lstStyle>
            <a:lvl1pPr algn="ctr">
              <a:defRPr sz="2400" b="0"/>
            </a:lvl1pPr>
          </a:lstStyle>
          <a:p>
            <a:pPr rtl="0"/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Marcador de posición de imagen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es-ES" noProof="1"/>
              <a:t>Haga clic en el icono para agregar una imagen</a:t>
            </a:r>
            <a:endParaRPr lang="es" noProof="1"/>
          </a:p>
        </p:txBody>
      </p:sp>
      <p:sp>
        <p:nvSpPr>
          <p:cNvPr id="4" name="Marcador de posición de texto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 rtlCol="0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EC26830-1C6A-4EF7-87E2-1A5C19D87883}" type="datetime1">
              <a:rPr lang="es-ES" smtClean="0"/>
              <a:t>10/11/23</a:t>
            </a:fld>
            <a:endParaRPr lang="en-US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 dirty="0"/>
          </a:p>
        </p:txBody>
      </p:sp>
      <p:sp>
        <p:nvSpPr>
          <p:cNvPr id="7" name="Marcador de posición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n-US" smtClean="0"/>
              <a:pPr rtl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239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ley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rtlCol="0" anchor="ctr">
            <a:normAutofit/>
          </a:bodyPr>
          <a:lstStyle>
            <a:lvl1pPr algn="ctr">
              <a:defRPr sz="3200" b="0" cap="none"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rtlCol="0"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43F5402-52C3-463D-B795-FAE8360E74D9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5" name="Conector recto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955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rtlCol="0"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10" name="Marcador de texto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rtlCol="0"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rtlCol="0"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BA69DC9-BD16-4FF4-882D-E0AC9FE831AE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sp>
        <p:nvSpPr>
          <p:cNvPr id="14" name="Cuadro de texto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rtl="0"/>
            <a:r>
              <a:rPr lang="es-ES" sz="8000" noProof="1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Cuadro de texto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 rtl="0"/>
            <a:r>
              <a:rPr lang="es-ES" sz="8000" noProof="1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Conector recto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58020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rtlCol="0" anchor="b">
            <a:normAutofit/>
          </a:bodyPr>
          <a:lstStyle>
            <a:lvl1pPr algn="l">
              <a:defRPr sz="3200" b="0" cap="none"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rtlCol="0"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9C9EF94-E659-4726-AF9D-EDC0C6A76B0A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23680684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rtlCol="0"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14" name="Marcador de texto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rtlCol="0"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rtlCol="0"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17D4266-7870-46AB-91B2-F3B53B179703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sp>
        <p:nvSpPr>
          <p:cNvPr id="12" name="Cuadro de texto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rtl="0"/>
            <a:r>
              <a:rPr lang="es-ES" sz="8000" noProof="1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Cuadro de texto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 rtl="0"/>
            <a:r>
              <a:rPr lang="es-ES" sz="8000" noProof="1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Conector recto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945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11" name="Marcador de texto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rtlCol="0"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rtlCol="0"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9A6AAD41-B5BA-4F1C-987C-9945F342C051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5" name="Conector recto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25281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posición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 anchor="t"/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A0079BA-8095-4B2B-AEC5-BAE7350123B5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4" name="Conector recto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66672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 rtlCol="0"/>
          <a:lstStyle/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posición de texto vertical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rtlCol="0" anchor="t"/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D9BA9BE8-8A14-4FB8-91EA-92384DB6BB19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4" name="Conector recto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015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ector recto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posición de contenido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F4714734-2631-4CE7-9F7A-C1C9C59C39FD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5D84065D-F351-4B03-BD91-D8A6B8D4B362}" type="slidenum">
              <a:rPr lang="es-ES" noProof="1" dirty="0" smtClean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488532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rtlCol="0" anchor="b">
            <a:normAutofit/>
          </a:bodyPr>
          <a:lstStyle>
            <a:lvl1pPr algn="ctr">
              <a:defRPr sz="4400" b="0" cap="none"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rtlCol="0"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8955D6F-2405-4161-9F0A-B3080B7151CF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6" name="Marcador de posición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6" name="Conector recto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907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ector recto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posición de contenido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 rtlCol="0">
            <a:normAutofit/>
          </a:bodyPr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4" name="Marcador de posición de contenido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 rtlCol="0">
            <a:normAutofit/>
          </a:bodyPr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48C56DB-CE73-465E-BFE6-EA8C14A94809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7" name="Marcador de posición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5D84065D-F351-4B03-BD91-D8A6B8D4B362}" type="slidenum">
              <a:rPr lang="es-ES" noProof="1" dirty="0" smtClean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2969860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posición de texto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4" name="Marcador de posición de contenido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rtlCol="0" anchor="t">
            <a:normAutofit/>
          </a:bodyPr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5" name="Marcador de posición de texto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6" name="Marcador de posición de contenido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rtlCol="0" anchor="t">
            <a:normAutofit/>
          </a:bodyPr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7149AA5-D2C2-40FB-8A22-CA1E264E5318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8" name="Conector recto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033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BA3658E-9B27-4E81-88DC-AAB16F201327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5" name="Marcador de posición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4" name="Conector recto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9768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33ACFE4-4211-454E-B872-3E0D39F279DD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1948665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ley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rtlCol="0" anchor="b">
            <a:normAutofit/>
          </a:bodyPr>
          <a:lstStyle>
            <a:lvl1pPr algn="ctr">
              <a:defRPr sz="2400" b="0"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posición de contenido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rtlCol="0" anchor="ctr">
            <a:normAutofit/>
          </a:bodyPr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4" name="Marcador de posición de texto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D2EBC7A5-DFEC-4689-BE5C-D976280E6E56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7" name="Marcador de posición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  <p:cxnSp>
        <p:nvCxnSpPr>
          <p:cNvPr id="16" name="Conector recto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7403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rtlCol="0" anchor="b">
            <a:normAutofit/>
          </a:bodyPr>
          <a:lstStyle>
            <a:lvl1pPr algn="ctr">
              <a:defRPr sz="2800" b="0"/>
            </a:lvl1pPr>
          </a:lstStyle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17" name="Marcador de posición de imagen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es-ES" noProof="1"/>
              <a:t>Haga clic en el icono para agregar una imagen</a:t>
            </a:r>
          </a:p>
        </p:txBody>
      </p:sp>
      <p:sp>
        <p:nvSpPr>
          <p:cNvPr id="4" name="Marcador de posición de texto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rtlCol="0"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es-ES" noProof="1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A6BCB45-7578-494C-94A8-13B8E3DC6C13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s-ES" noProof="1"/>
          </a:p>
        </p:txBody>
      </p:sp>
      <p:sp>
        <p:nvSpPr>
          <p:cNvPr id="7" name="Marcador de posición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585800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 descr="HD-PanelContent-GrommetsCombined.png"/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Marcador de posición de título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es-ES" noProof="1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 rtl="0"/>
            <a:r>
              <a:rPr lang="es-ES" noProof="1"/>
              <a:t>Haga clic para modificar los estilos de texto del patrón</a:t>
            </a:r>
          </a:p>
          <a:p>
            <a:pPr lvl="1" rtl="0"/>
            <a:r>
              <a:rPr lang="es-ES" noProof="1"/>
              <a:t>Segundo nivel</a:t>
            </a:r>
          </a:p>
          <a:p>
            <a:pPr lvl="2" rtl="0"/>
            <a:r>
              <a:rPr lang="es-ES" noProof="1"/>
              <a:t>Tercer nivel</a:t>
            </a:r>
          </a:p>
          <a:p>
            <a:pPr lvl="3" rtl="0"/>
            <a:r>
              <a:rPr lang="es-ES" noProof="1"/>
              <a:t>Cuarto nivel</a:t>
            </a:r>
          </a:p>
          <a:p>
            <a:pPr lvl="4" rtl="0"/>
            <a:r>
              <a:rPr lang="es-ES" noProof="1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rtl="0"/>
            <a:fld id="{F26A9CE7-CB50-4E71-8942-DD9C7CE68A7A}" type="datetime1">
              <a:rPr lang="es-ES" noProof="1" dirty="0" smtClean="0"/>
              <a:t>10/11/23</a:t>
            </a:fld>
            <a:endParaRPr lang="es-ES" noProof="1"/>
          </a:p>
        </p:txBody>
      </p:sp>
      <p:sp>
        <p:nvSpPr>
          <p:cNvPr id="5" name="Marcador de posición de pie de página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rtl="0"/>
            <a:endParaRPr lang="es-ES" noProof="1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rtl="0"/>
            <a:fld id="{D57F1E4F-1CFF-5643-939E-217C01CDF565}" type="slidenum">
              <a:rPr lang="es-ES" noProof="1" dirty="0" smtClean="0"/>
              <a:pPr rtl="0"/>
              <a:t>‹Nº›</a:t>
            </a:fld>
            <a:endParaRPr lang="es-ES" noProof="1"/>
          </a:p>
        </p:txBody>
      </p:sp>
    </p:spTree>
    <p:extLst>
      <p:ext uri="{BB962C8B-B14F-4D97-AF65-F5344CB8AC3E}">
        <p14:creationId xmlns:p14="http://schemas.microsoft.com/office/powerpoint/2010/main" val="1170650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  <p:sldLayoutId id="2147483704" r:id="rId16"/>
    <p:sldLayoutId id="2147483705" r:id="rId17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25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50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540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30.png"/><Relationship Id="rId5" Type="http://schemas.openxmlformats.org/officeDocument/2006/relationships/image" Target="../media/image9.wmf"/><Relationship Id="rId1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7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Playa rocosa&#10;&#10;">
            <a:extLst>
              <a:ext uri="{FF2B5EF4-FFF2-40B4-BE49-F238E27FC236}">
                <a16:creationId xmlns:a16="http://schemas.microsoft.com/office/drawing/2014/main" id="{1D741830-4E4E-4CA5-B92A-047E598CB2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grpSp>
        <p:nvGrpSpPr>
          <p:cNvPr id="10" name="Grupo 9">
            <a:extLst>
              <a:ext uri="{FF2B5EF4-FFF2-40B4-BE49-F238E27FC236}">
                <a16:creationId xmlns:a16="http://schemas.microsoft.com/office/drawing/2014/main" id="{EF41A68A-8CD1-4105-B4EC-A56286CB0F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2202616" y="1411015"/>
            <a:ext cx="7808159" cy="4103960"/>
            <a:chOff x="2202616" y="1411015"/>
            <a:chExt cx="7808159" cy="4103960"/>
          </a:xfrm>
        </p:grpSpPr>
        <p:sp>
          <p:nvSpPr>
            <p:cNvPr id="11" name="Forma libre 16">
              <a:extLst>
                <a:ext uri="{FF2B5EF4-FFF2-40B4-BE49-F238E27FC236}">
                  <a16:creationId xmlns:a16="http://schemas.microsoft.com/office/drawing/2014/main" id="{7B955F46-02E4-4A82-96F5-CBAFDD4A74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2202616" y="1411015"/>
              <a:ext cx="7808159" cy="4103960"/>
            </a:xfrm>
            <a:custGeom>
              <a:avLst/>
              <a:gdLst>
                <a:gd name="connsiteX0" fmla="*/ 7589084 w 7808159"/>
                <a:gd name="connsiteY0" fmla="*/ 3803605 h 4103960"/>
                <a:gd name="connsiteX1" fmla="*/ 7512884 w 7808159"/>
                <a:gd name="connsiteY1" fmla="*/ 3879805 h 4103960"/>
                <a:gd name="connsiteX2" fmla="*/ 7589084 w 7808159"/>
                <a:gd name="connsiteY2" fmla="*/ 3956005 h 4103960"/>
                <a:gd name="connsiteX3" fmla="*/ 7665284 w 7808159"/>
                <a:gd name="connsiteY3" fmla="*/ 3879805 h 4103960"/>
                <a:gd name="connsiteX4" fmla="*/ 7589084 w 7808159"/>
                <a:gd name="connsiteY4" fmla="*/ 3803605 h 4103960"/>
                <a:gd name="connsiteX5" fmla="*/ 197684 w 7808159"/>
                <a:gd name="connsiteY5" fmla="*/ 3803605 h 4103960"/>
                <a:gd name="connsiteX6" fmla="*/ 121484 w 7808159"/>
                <a:gd name="connsiteY6" fmla="*/ 3879805 h 4103960"/>
                <a:gd name="connsiteX7" fmla="*/ 197684 w 7808159"/>
                <a:gd name="connsiteY7" fmla="*/ 3956005 h 4103960"/>
                <a:gd name="connsiteX8" fmla="*/ 273884 w 7808159"/>
                <a:gd name="connsiteY8" fmla="*/ 3879805 h 4103960"/>
                <a:gd name="connsiteX9" fmla="*/ 197684 w 7808159"/>
                <a:gd name="connsiteY9" fmla="*/ 3803605 h 4103960"/>
                <a:gd name="connsiteX10" fmla="*/ 7604324 w 7808159"/>
                <a:gd name="connsiteY10" fmla="*/ 130765 h 4103960"/>
                <a:gd name="connsiteX11" fmla="*/ 7528124 w 7808159"/>
                <a:gd name="connsiteY11" fmla="*/ 206965 h 4103960"/>
                <a:gd name="connsiteX12" fmla="*/ 7604324 w 7808159"/>
                <a:gd name="connsiteY12" fmla="*/ 283165 h 4103960"/>
                <a:gd name="connsiteX13" fmla="*/ 7680524 w 7808159"/>
                <a:gd name="connsiteY13" fmla="*/ 206965 h 4103960"/>
                <a:gd name="connsiteX14" fmla="*/ 7604324 w 7808159"/>
                <a:gd name="connsiteY14" fmla="*/ 130765 h 4103960"/>
                <a:gd name="connsiteX15" fmla="*/ 197684 w 7808159"/>
                <a:gd name="connsiteY15" fmla="*/ 130765 h 4103960"/>
                <a:gd name="connsiteX16" fmla="*/ 121484 w 7808159"/>
                <a:gd name="connsiteY16" fmla="*/ 206965 h 4103960"/>
                <a:gd name="connsiteX17" fmla="*/ 197684 w 7808159"/>
                <a:gd name="connsiteY17" fmla="*/ 283165 h 4103960"/>
                <a:gd name="connsiteX18" fmla="*/ 273884 w 7808159"/>
                <a:gd name="connsiteY18" fmla="*/ 206965 h 4103960"/>
                <a:gd name="connsiteX19" fmla="*/ 197684 w 7808159"/>
                <a:gd name="connsiteY19" fmla="*/ 130765 h 4103960"/>
                <a:gd name="connsiteX20" fmla="*/ 0 w 7808159"/>
                <a:gd name="connsiteY20" fmla="*/ 0 h 4103960"/>
                <a:gd name="connsiteX21" fmla="*/ 7808159 w 7808159"/>
                <a:gd name="connsiteY21" fmla="*/ 0 h 4103960"/>
                <a:gd name="connsiteX22" fmla="*/ 7808159 w 7808159"/>
                <a:gd name="connsiteY22" fmla="*/ 4103960 h 4103960"/>
                <a:gd name="connsiteX23" fmla="*/ 0 w 7808159"/>
                <a:gd name="connsiteY23" fmla="*/ 4103960 h 4103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808159" h="4103960">
                  <a:moveTo>
                    <a:pt x="7589084" y="3803605"/>
                  </a:moveTo>
                  <a:cubicBezTo>
                    <a:pt x="7547000" y="3803605"/>
                    <a:pt x="7512884" y="3837721"/>
                    <a:pt x="7512884" y="3879805"/>
                  </a:cubicBezTo>
                  <a:cubicBezTo>
                    <a:pt x="7512884" y="3921889"/>
                    <a:pt x="7547000" y="3956005"/>
                    <a:pt x="7589084" y="3956005"/>
                  </a:cubicBezTo>
                  <a:cubicBezTo>
                    <a:pt x="7631168" y="3956005"/>
                    <a:pt x="7665284" y="3921889"/>
                    <a:pt x="7665284" y="3879805"/>
                  </a:cubicBezTo>
                  <a:cubicBezTo>
                    <a:pt x="7665284" y="3837721"/>
                    <a:pt x="7631168" y="3803605"/>
                    <a:pt x="7589084" y="3803605"/>
                  </a:cubicBezTo>
                  <a:close/>
                  <a:moveTo>
                    <a:pt x="197684" y="3803605"/>
                  </a:moveTo>
                  <a:cubicBezTo>
                    <a:pt x="155600" y="3803605"/>
                    <a:pt x="121484" y="3837721"/>
                    <a:pt x="121484" y="3879805"/>
                  </a:cubicBezTo>
                  <a:cubicBezTo>
                    <a:pt x="121484" y="3921889"/>
                    <a:pt x="155600" y="3956005"/>
                    <a:pt x="197684" y="3956005"/>
                  </a:cubicBezTo>
                  <a:cubicBezTo>
                    <a:pt x="239768" y="3956005"/>
                    <a:pt x="273884" y="3921889"/>
                    <a:pt x="273884" y="3879805"/>
                  </a:cubicBezTo>
                  <a:cubicBezTo>
                    <a:pt x="273884" y="3837721"/>
                    <a:pt x="239768" y="3803605"/>
                    <a:pt x="197684" y="3803605"/>
                  </a:cubicBezTo>
                  <a:close/>
                  <a:moveTo>
                    <a:pt x="7604324" y="130765"/>
                  </a:moveTo>
                  <a:cubicBezTo>
                    <a:pt x="7562240" y="130765"/>
                    <a:pt x="7528124" y="164881"/>
                    <a:pt x="7528124" y="206965"/>
                  </a:cubicBezTo>
                  <a:cubicBezTo>
                    <a:pt x="7528124" y="249049"/>
                    <a:pt x="7562240" y="283165"/>
                    <a:pt x="7604324" y="283165"/>
                  </a:cubicBezTo>
                  <a:cubicBezTo>
                    <a:pt x="7646408" y="283165"/>
                    <a:pt x="7680524" y="249049"/>
                    <a:pt x="7680524" y="206965"/>
                  </a:cubicBezTo>
                  <a:cubicBezTo>
                    <a:pt x="7680524" y="164881"/>
                    <a:pt x="7646408" y="130765"/>
                    <a:pt x="7604324" y="130765"/>
                  </a:cubicBezTo>
                  <a:close/>
                  <a:moveTo>
                    <a:pt x="197684" y="130765"/>
                  </a:moveTo>
                  <a:cubicBezTo>
                    <a:pt x="155600" y="130765"/>
                    <a:pt x="121484" y="164881"/>
                    <a:pt x="121484" y="206965"/>
                  </a:cubicBezTo>
                  <a:cubicBezTo>
                    <a:pt x="121484" y="249049"/>
                    <a:pt x="155600" y="283165"/>
                    <a:pt x="197684" y="283165"/>
                  </a:cubicBezTo>
                  <a:cubicBezTo>
                    <a:pt x="239768" y="283165"/>
                    <a:pt x="273884" y="249049"/>
                    <a:pt x="273884" y="206965"/>
                  </a:cubicBezTo>
                  <a:cubicBezTo>
                    <a:pt x="273884" y="164881"/>
                    <a:pt x="239768" y="130765"/>
                    <a:pt x="197684" y="130765"/>
                  </a:cubicBezTo>
                  <a:close/>
                  <a:moveTo>
                    <a:pt x="0" y="0"/>
                  </a:moveTo>
                  <a:lnTo>
                    <a:pt x="7808159" y="0"/>
                  </a:lnTo>
                  <a:lnTo>
                    <a:pt x="7808159" y="4103960"/>
                  </a:lnTo>
                  <a:lnTo>
                    <a:pt x="0" y="4103960"/>
                  </a:lnTo>
                  <a:close/>
                </a:path>
              </a:pathLst>
            </a:custGeom>
            <a:blipFill dpi="0" rotWithShape="1">
              <a:blip r:embed="rId5">
                <a:alphaModFix amt="83000"/>
                <a:duotone>
                  <a:schemeClr val="bg2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90000" sy="100000" flip="none" algn="ctr"/>
            </a:blipFill>
            <a:ln>
              <a:noFill/>
            </a:ln>
            <a:effectLst>
              <a:outerShdw blurRad="114300" dist="127000" dir="5400000" sx="99000" sy="99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woPt" dir="t"/>
            </a:scene3d>
            <a:sp3d contourW="6350">
              <a:bevelT w="12700" h="0" prst="coolSlant"/>
              <a:contourClr>
                <a:schemeClr val="bg2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es-ES" noProof="1"/>
            </a:p>
          </p:txBody>
        </p:sp>
        <p:grpSp>
          <p:nvGrpSpPr>
            <p:cNvPr id="12" name="Grupo 11">
              <a:extLst>
                <a:ext uri="{FF2B5EF4-FFF2-40B4-BE49-F238E27FC236}">
                  <a16:creationId xmlns:a16="http://schemas.microsoft.com/office/drawing/2014/main" id="{879775EF-026C-4E4A-873B-185915FB4F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2278995" y="1501257"/>
              <a:ext cx="7645811" cy="3928374"/>
              <a:chOff x="2278995" y="1501257"/>
              <a:chExt cx="7645811" cy="3928374"/>
            </a:xfrm>
          </p:grpSpPr>
          <p:sp>
            <p:nvSpPr>
              <p:cNvPr id="13" name="Anillo 19">
                <a:extLst>
                  <a:ext uri="{FF2B5EF4-FFF2-40B4-BE49-F238E27FC236}">
                    <a16:creationId xmlns:a16="http://schemas.microsoft.com/office/drawing/2014/main" id="{400D0967-F02F-4275-8520-75D52A1DF662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SpPr>
            <p:spPr>
              <a:xfrm>
                <a:off x="9677918" y="1501257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es-ES" noProof="1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Anillo 21">
                <a:extLst>
                  <a:ext uri="{FF2B5EF4-FFF2-40B4-BE49-F238E27FC236}">
                    <a16:creationId xmlns:a16="http://schemas.microsoft.com/office/drawing/2014/main" id="{B4B16BA1-0F90-43DD-9D6C-6F196A15A30B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SpPr>
            <p:spPr>
              <a:xfrm>
                <a:off x="9673719" y="5174722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es-ES" noProof="1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Anillo 22">
                <a:extLst>
                  <a:ext uri="{FF2B5EF4-FFF2-40B4-BE49-F238E27FC236}">
                    <a16:creationId xmlns:a16="http://schemas.microsoft.com/office/drawing/2014/main" id="{7B652CBC-3D51-4C0E-8DDE-2C4A49B387D1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SpPr>
            <p:spPr>
              <a:xfrm>
                <a:off x="2278995" y="1501257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es-ES" noProof="1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Anillo 23">
                <a:extLst>
                  <a:ext uri="{FF2B5EF4-FFF2-40B4-BE49-F238E27FC236}">
                    <a16:creationId xmlns:a16="http://schemas.microsoft.com/office/drawing/2014/main" id="{3AFF0419-6554-4FDD-93AB-8A8C45FF5B0C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SpPr>
            <p:spPr>
              <a:xfrm>
                <a:off x="2278995" y="5182743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es-ES" noProof="1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" name="Título 1">
            <a:extLst>
              <a:ext uri="{FF2B5EF4-FFF2-40B4-BE49-F238E27FC236}">
                <a16:creationId xmlns:a16="http://schemas.microsoft.com/office/drawing/2014/main" id="{D4774D57-151E-4936-9AF4-E70073D4EB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rtlCol="0">
            <a:noAutofit/>
          </a:bodyPr>
          <a:lstStyle/>
          <a:p>
            <a:pPr rtl="0"/>
            <a:r>
              <a:rPr lang="es-ES" sz="3200" noProof="1"/>
              <a:t>Combinación lineal ; dependencia e independencia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5370FC1-A32E-43A6-9E96-92974CB54F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rtlCol="0">
            <a:normAutofit/>
          </a:bodyPr>
          <a:lstStyle/>
          <a:p>
            <a:pPr rtl="0"/>
            <a:r>
              <a:rPr lang="es-ES" noProof="1"/>
              <a:t>Sistema generador</a:t>
            </a:r>
          </a:p>
        </p:txBody>
      </p: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5F310D7E-8F1E-4C2F-8824-E43E043DD8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91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ángulo 14">
            <a:extLst>
              <a:ext uri="{FF2B5EF4-FFF2-40B4-BE49-F238E27FC236}">
                <a16:creationId xmlns:a16="http://schemas.microsoft.com/office/drawing/2014/main" id="{501D5ECC-E0A2-4003-9F4D-5F6D22668276}"/>
              </a:ext>
            </a:extLst>
          </p:cNvPr>
          <p:cNvSpPr/>
          <p:nvPr/>
        </p:nvSpPr>
        <p:spPr>
          <a:xfrm>
            <a:off x="5572557" y="1840413"/>
            <a:ext cx="2504632" cy="198783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20A83D68-4BE2-45F5-A606-8505C9EB07AC}"/>
                  </a:ext>
                </a:extLst>
              </p:cNvPr>
              <p:cNvSpPr txBox="1"/>
              <p:nvPr/>
            </p:nvSpPr>
            <p:spPr>
              <a:xfrm>
                <a:off x="1046921" y="227311"/>
                <a:ext cx="2557670" cy="9766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20A83D68-4BE2-45F5-A606-8505C9EB0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921" y="227311"/>
                <a:ext cx="2557670" cy="976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C31BD24D-7C4D-4FEE-88D7-9365A33A5CB2}"/>
                  </a:ext>
                </a:extLst>
              </p:cNvPr>
              <p:cNvSpPr txBox="1"/>
              <p:nvPr/>
            </p:nvSpPr>
            <p:spPr>
              <a:xfrm>
                <a:off x="1245709" y="1417982"/>
                <a:ext cx="2266117" cy="846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s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s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−1  </m:t>
                              </m:r>
                            </m:e>
                          </m:mr>
                          <m:mr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  1    </m:t>
                              </m:r>
                            </m:e>
                          </m:mr>
                          <m:mr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mr>
                        </m:m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s-US" dirty="0"/>
                  <a:t> </a:t>
                </a:r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C31BD24D-7C4D-4FEE-88D7-9365A33A5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709" y="1417982"/>
                <a:ext cx="2266117" cy="8469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74A49028-B2D8-4706-B28D-F945502EF83E}"/>
                  </a:ext>
                </a:extLst>
              </p:cNvPr>
              <p:cNvSpPr txBox="1"/>
              <p:nvPr/>
            </p:nvSpPr>
            <p:spPr>
              <a:xfrm>
                <a:off x="3114265" y="1404142"/>
                <a:ext cx="2001078" cy="846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1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  2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  <m:r>
                        <a:rPr lang="es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74A49028-B2D8-4706-B28D-F945502EF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265" y="1404142"/>
                <a:ext cx="2001078" cy="846963"/>
              </a:xfrm>
              <a:prstGeom prst="rect">
                <a:avLst/>
              </a:prstGeom>
              <a:blipFill>
                <a:blip r:embed="rId4"/>
                <a:stretch>
                  <a:fillRect r="-19512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98BC91E-BB5A-4C4E-AB4B-5964A0872193}"/>
                  </a:ext>
                </a:extLst>
              </p:cNvPr>
              <p:cNvSpPr txBox="1"/>
              <p:nvPr/>
            </p:nvSpPr>
            <p:spPr>
              <a:xfrm>
                <a:off x="5406892" y="1495817"/>
                <a:ext cx="2835963" cy="846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1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  0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98BC91E-BB5A-4C4E-AB4B-5964A0872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892" y="1495817"/>
                <a:ext cx="2835963" cy="8469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D67AEA28-F26F-4C23-A2C1-4F203DE3D86D}"/>
              </a:ext>
            </a:extLst>
          </p:cNvPr>
          <p:cNvCxnSpPr>
            <a:cxnSpLocks/>
          </p:cNvCxnSpPr>
          <p:nvPr/>
        </p:nvCxnSpPr>
        <p:spPr>
          <a:xfrm>
            <a:off x="2557670" y="1298712"/>
            <a:ext cx="0" cy="993913"/>
          </a:xfrm>
          <a:prstGeom prst="line">
            <a:avLst/>
          </a:prstGeom>
          <a:ln w="190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11">
            <a:extLst>
              <a:ext uri="{FF2B5EF4-FFF2-40B4-BE49-F238E27FC236}">
                <a16:creationId xmlns:a16="http://schemas.microsoft.com/office/drawing/2014/main" id="{3FE4D675-7F71-46A8-A3BD-677D56D8FDB7}"/>
              </a:ext>
            </a:extLst>
          </p:cNvPr>
          <p:cNvCxnSpPr>
            <a:cxnSpLocks/>
          </p:cNvCxnSpPr>
          <p:nvPr/>
        </p:nvCxnSpPr>
        <p:spPr>
          <a:xfrm>
            <a:off x="4439477" y="1257192"/>
            <a:ext cx="0" cy="993913"/>
          </a:xfrm>
          <a:prstGeom prst="line">
            <a:avLst/>
          </a:prstGeom>
          <a:ln w="190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12">
            <a:extLst>
              <a:ext uri="{FF2B5EF4-FFF2-40B4-BE49-F238E27FC236}">
                <a16:creationId xmlns:a16="http://schemas.microsoft.com/office/drawing/2014/main" id="{D7A96F24-EA0B-43DC-A8FB-AE94E88D1C6F}"/>
              </a:ext>
            </a:extLst>
          </p:cNvPr>
          <p:cNvCxnSpPr>
            <a:cxnSpLocks/>
          </p:cNvCxnSpPr>
          <p:nvPr/>
        </p:nvCxnSpPr>
        <p:spPr>
          <a:xfrm>
            <a:off x="6768385" y="1492381"/>
            <a:ext cx="0" cy="993913"/>
          </a:xfrm>
          <a:prstGeom prst="line">
            <a:avLst/>
          </a:prstGeom>
          <a:ln w="190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4567BC6C-DB1E-473C-AE6D-C3399512C5E6}"/>
                  </a:ext>
                </a:extLst>
              </p:cNvPr>
              <p:cNvSpPr txBox="1"/>
              <p:nvPr/>
            </p:nvSpPr>
            <p:spPr>
              <a:xfrm>
                <a:off x="2213113" y="2676939"/>
                <a:ext cx="52346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US" dirty="0"/>
                  <a:t>Para que el sistema tenga solución </a:t>
                </a:r>
                <a14:m>
                  <m:oMath xmlns:m="http://schemas.openxmlformats.org/officeDocument/2006/math">
                    <m:r>
                      <a:rPr lang="es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s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US" dirty="0"/>
                  <a:t>0 </a:t>
                </a: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4567BC6C-DB1E-473C-AE6D-C3399512C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113" y="2676939"/>
                <a:ext cx="5234610" cy="369332"/>
              </a:xfrm>
              <a:prstGeom prst="rect">
                <a:avLst/>
              </a:prstGeom>
              <a:blipFill>
                <a:blip r:embed="rId6"/>
                <a:stretch>
                  <a:fillRect l="-931" t="-8197" b="-24590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Pergamino: horizontal 16">
            <a:extLst>
              <a:ext uri="{FF2B5EF4-FFF2-40B4-BE49-F238E27FC236}">
                <a16:creationId xmlns:a16="http://schemas.microsoft.com/office/drawing/2014/main" id="{1075AAF1-A55B-40D8-A235-F666CF7EE9F2}"/>
              </a:ext>
            </a:extLst>
          </p:cNvPr>
          <p:cNvSpPr/>
          <p:nvPr/>
        </p:nvSpPr>
        <p:spPr>
          <a:xfrm>
            <a:off x="2213113" y="3207027"/>
            <a:ext cx="7354957" cy="1113182"/>
          </a:xfrm>
          <a:prstGeom prst="horizontalScroll">
            <a:avLst/>
          </a:prstGeom>
          <a:solidFill>
            <a:srgbClr val="C000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393BD423-0E13-4C0E-A242-55E0E5950A10}"/>
                  </a:ext>
                </a:extLst>
              </p:cNvPr>
              <p:cNvSpPr txBox="1"/>
              <p:nvPr/>
            </p:nvSpPr>
            <p:spPr>
              <a:xfrm>
                <a:off x="2325756" y="3574402"/>
                <a:ext cx="64140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US" dirty="0"/>
                  <a:t>Entonces el conjunto A genera el plano </a:t>
                </a:r>
                <a14:m>
                  <m:oMath xmlns:m="http://schemas.openxmlformats.org/officeDocument/2006/math">
                    <m:r>
                      <a:rPr lang="es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s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US" dirty="0"/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393BD423-0E13-4C0E-A242-55E0E5950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756" y="3574402"/>
                <a:ext cx="6414052" cy="369332"/>
              </a:xfrm>
              <a:prstGeom prst="rect">
                <a:avLst/>
              </a:prstGeom>
              <a:blipFill>
                <a:blip r:embed="rId7"/>
                <a:stretch>
                  <a:fillRect l="-856" t="-8197" b="-24590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5D7819EA-5F9D-496E-BB64-09956BED56AC}"/>
                  </a:ext>
                </a:extLst>
              </p:cNvPr>
              <p:cNvSpPr txBox="1"/>
              <p:nvPr/>
            </p:nvSpPr>
            <p:spPr>
              <a:xfrm>
                <a:off x="1470991" y="4956312"/>
                <a:ext cx="666581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US" dirty="0"/>
                  <a:t>Una manera de verificar es comprobar si los vectores del conjunto </a:t>
                </a:r>
                <a14:m>
                  <m:oMath xmlns:m="http://schemas.openxmlformats.org/officeDocument/2006/math">
                    <m:r>
                      <a:rPr lang="es-US" sz="1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s-US" sz="1800" b="0" i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1,1</m:t>
                            </m:r>
                          </m:e>
                        </m:d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 </m:t>
                        </m:r>
                        <m:acc>
                          <m:accPr>
                            <m:chr m:val="̅"/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2,1</m:t>
                            </m:r>
                          </m:e>
                        </m:d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̅"/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(−1,1,0</m:t>
                        </m:r>
                      </m:e>
                    </m:d>
                  </m:oMath>
                </a14:m>
                <a:r>
                  <a:rPr lang="es-US" dirty="0"/>
                  <a:t> cumplen la ecuación.</a:t>
                </a: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5D7819EA-5F9D-496E-BB64-09956BED56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991" y="4956312"/>
                <a:ext cx="6665815" cy="646331"/>
              </a:xfrm>
              <a:prstGeom prst="rect">
                <a:avLst/>
              </a:prstGeom>
              <a:blipFill>
                <a:blip r:embed="rId8"/>
                <a:stretch>
                  <a:fillRect l="-731" t="-4717" b="-14151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uadroTexto 18">
            <a:extLst>
              <a:ext uri="{FF2B5EF4-FFF2-40B4-BE49-F238E27FC236}">
                <a16:creationId xmlns:a16="http://schemas.microsoft.com/office/drawing/2014/main" id="{A8CC4F24-5E67-4F53-AC4B-2AFDFAC37707}"/>
              </a:ext>
            </a:extLst>
          </p:cNvPr>
          <p:cNvSpPr txBox="1"/>
          <p:nvPr/>
        </p:nvSpPr>
        <p:spPr>
          <a:xfrm>
            <a:off x="8494643" y="4823791"/>
            <a:ext cx="29353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dirty="0">
                <a:solidFill>
                  <a:srgbClr val="00B0F0"/>
                </a:solidFill>
              </a:rPr>
              <a:t>Los vectores generan espacios donde ellos pertenecen.</a:t>
            </a:r>
          </a:p>
        </p:txBody>
      </p:sp>
      <p:sp>
        <p:nvSpPr>
          <p:cNvPr id="20" name="Diagrama de flujo: conector 19">
            <a:extLst>
              <a:ext uri="{FF2B5EF4-FFF2-40B4-BE49-F238E27FC236}">
                <a16:creationId xmlns:a16="http://schemas.microsoft.com/office/drawing/2014/main" id="{CA087A55-A010-4218-A39B-B325D5D28621}"/>
              </a:ext>
            </a:extLst>
          </p:cNvPr>
          <p:cNvSpPr/>
          <p:nvPr/>
        </p:nvSpPr>
        <p:spPr>
          <a:xfrm>
            <a:off x="1276337" y="1390302"/>
            <a:ext cx="518500" cy="373083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2" name="Diagrama de flujo: conector 21">
            <a:extLst>
              <a:ext uri="{FF2B5EF4-FFF2-40B4-BE49-F238E27FC236}">
                <a16:creationId xmlns:a16="http://schemas.microsoft.com/office/drawing/2014/main" id="{A99A3415-7176-4293-8DDF-82BD99C17626}"/>
              </a:ext>
            </a:extLst>
          </p:cNvPr>
          <p:cNvSpPr/>
          <p:nvPr/>
        </p:nvSpPr>
        <p:spPr>
          <a:xfrm>
            <a:off x="3510165" y="1927381"/>
            <a:ext cx="518500" cy="373083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17803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4" grpId="0"/>
      <p:bldP spid="6" grpId="0"/>
      <p:bldP spid="8" grpId="0"/>
      <p:bldP spid="14" grpId="0"/>
      <p:bldP spid="17" grpId="0" animBg="1"/>
      <p:bldP spid="16" grpId="0"/>
      <p:bldP spid="18" grpId="0"/>
      <p:bldP spid="19" grpId="0"/>
      <p:bldP spid="20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2D358D-B9E8-47C2-B6AD-663FB9EDD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624" y="-130614"/>
            <a:ext cx="9426388" cy="1492086"/>
          </a:xfrm>
        </p:spPr>
        <p:txBody>
          <a:bodyPr>
            <a:normAutofit/>
          </a:bodyPr>
          <a:lstStyle/>
          <a:p>
            <a:r>
              <a:rPr lang="es-AR" sz="2400" b="1" dirty="0">
                <a:solidFill>
                  <a:schemeClr val="accent2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mbinación lineal</a:t>
            </a:r>
            <a:endParaRPr lang="es-US" sz="2400" dirty="0">
              <a:solidFill>
                <a:schemeClr val="accent2">
                  <a:lumMod val="7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026DEE31-C230-4E94-A98E-C4832FF4C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479" y="1237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to 11">
                <a:extLst>
                  <a:ext uri="{FF2B5EF4-FFF2-40B4-BE49-F238E27FC236}">
                    <a16:creationId xmlns:a16="http://schemas.microsoft.com/office/drawing/2014/main" id="{372FE546-4F5D-4B6A-971F-0EF09F22B4BA}"/>
                  </a:ext>
                </a:extLst>
              </p:cNvPr>
              <p:cNvSpPr txBox="1"/>
              <p:nvPr/>
            </p:nvSpPr>
            <p:spPr bwMode="auto">
              <a:xfrm>
                <a:off x="3866418" y="2479378"/>
                <a:ext cx="1411945" cy="336176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s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s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bar>
                      <m:r>
                        <a:rPr lang="es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0,6,−3)</m:t>
                      </m:r>
                    </m:oMath>
                  </m:oMathPara>
                </a14:m>
                <a:endParaRPr lang="es-US" sz="2000" dirty="0"/>
              </a:p>
            </p:txBody>
          </p:sp>
        </mc:Choice>
        <mc:Fallback xmlns="">
          <p:sp>
            <p:nvSpPr>
              <p:cNvPr id="12" name="Objeto 11">
                <a:extLst>
                  <a:ext uri="{FF2B5EF4-FFF2-40B4-BE49-F238E27FC236}">
                    <a16:creationId xmlns:a16="http://schemas.microsoft.com/office/drawing/2014/main" id="{372FE546-4F5D-4B6A-971F-0EF09F22B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6418" y="2479378"/>
                <a:ext cx="1411945" cy="336176"/>
              </a:xfrm>
              <a:prstGeom prst="rect">
                <a:avLst/>
              </a:prstGeom>
              <a:blipFill>
                <a:blip r:embed="rId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>
            <a:extLst>
              <a:ext uri="{FF2B5EF4-FFF2-40B4-BE49-F238E27FC236}">
                <a16:creationId xmlns:a16="http://schemas.microsoft.com/office/drawing/2014/main" id="{3E593FCE-4A0C-40FC-8D9B-7BF124573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4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to 13">
                <a:extLst>
                  <a:ext uri="{FF2B5EF4-FFF2-40B4-BE49-F238E27FC236}">
                    <a16:creationId xmlns:a16="http://schemas.microsoft.com/office/drawing/2014/main" id="{53D4810C-CEA9-4714-A44B-A502699EDA58}"/>
                  </a:ext>
                </a:extLst>
              </p:cNvPr>
              <p:cNvSpPr txBox="1"/>
              <p:nvPr/>
            </p:nvSpPr>
            <p:spPr bwMode="auto">
              <a:xfrm>
                <a:off x="7626112" y="2569454"/>
                <a:ext cx="3563937" cy="461962"/>
              </a:xfrm>
              <a:prstGeom prst="rect">
                <a:avLst/>
              </a:prstGeom>
              <a:noFill/>
              <a:ln>
                <a:solidFill>
                  <a:srgbClr val="7030A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bar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(1,2,−1),</m:t>
                          </m:r>
                          <m:bar>
                            <m:barPr>
                              <m:pos m:val="top"/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bar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(2,−2,1)</m:t>
                          </m:r>
                        </m:e>
                      </m:d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14" name="Objeto 13">
                <a:extLst>
                  <a:ext uri="{FF2B5EF4-FFF2-40B4-BE49-F238E27FC236}">
                    <a16:creationId xmlns:a16="http://schemas.microsoft.com/office/drawing/2014/main" id="{53D4810C-CEA9-4714-A44B-A502699ED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6112" y="2569454"/>
                <a:ext cx="3563937" cy="4619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3">
            <a:extLst>
              <a:ext uri="{FF2B5EF4-FFF2-40B4-BE49-F238E27FC236}">
                <a16:creationId xmlns:a16="http://schemas.microsoft.com/office/drawing/2014/main" id="{0485FE49-A693-4E11-9F4A-D072A1DE9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2CC49B8A-57C2-48D6-AB05-FED751926474}"/>
              </a:ext>
            </a:extLst>
          </p:cNvPr>
          <p:cNvSpPr txBox="1"/>
          <p:nvPr/>
        </p:nvSpPr>
        <p:spPr>
          <a:xfrm>
            <a:off x="4015418" y="5504318"/>
            <a:ext cx="7174631" cy="86517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10800000" scaled="1"/>
            <a:tileRect/>
          </a:gradFill>
          <a:ln w="762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A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 el sistema es compatible hay C.L, Si es determinado es única, si es indeterminado hay infinitas.</a:t>
            </a:r>
            <a:endParaRPr lang="es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45938620-3FA7-41CE-BA12-0EB4453C6710}"/>
                  </a:ext>
                </a:extLst>
              </p:cNvPr>
              <p:cNvSpPr txBox="1"/>
              <p:nvPr/>
            </p:nvSpPr>
            <p:spPr>
              <a:xfrm>
                <a:off x="694068" y="973653"/>
                <a:ext cx="87375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Un vect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𝑚𝑏𝑖𝑛𝑎𝑐𝑖𝑜𝑛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𝑖𝑛𝑒𝑎𝑙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 un conjunto </a:t>
                </a:r>
                <a14:m>
                  <m:oMath xmlns:m="http://schemas.openxmlformats.org/officeDocument/2006/math">
                    <m:r>
                      <a:rPr lang="es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, </m:t>
                        </m:r>
                        <m:sSub>
                          <m:sSubPr>
                            <m:ctrlP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……</m:t>
                        </m:r>
                        <m:sSub>
                          <m:sSubPr>
                            <m:ctrlP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s-US" sz="20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45938620-3FA7-41CE-BA12-0EB4453C6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68" y="973653"/>
                <a:ext cx="8737500" cy="400110"/>
              </a:xfrm>
              <a:prstGeom prst="rect">
                <a:avLst/>
              </a:prstGeom>
              <a:blipFill>
                <a:blip r:embed="rId4"/>
                <a:stretch>
                  <a:fillRect l="-768" t="-10769" b="-26154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524C4C2D-5745-4668-A20E-2E7B33694250}"/>
                  </a:ext>
                </a:extLst>
              </p:cNvPr>
              <p:cNvSpPr txBox="1"/>
              <p:nvPr/>
            </p:nvSpPr>
            <p:spPr>
              <a:xfrm>
                <a:off x="767024" y="1511216"/>
                <a:ext cx="1047286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í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𝑥𝑖𝑠𝑡𝑒𝑛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𝑠𝑐𝑎𝑙𝑎𝑟𝑒𝑠</m:t>
                    </m:r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..</m:t>
                        </m:r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tal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..</m:t>
                        </m:r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524C4C2D-5745-4668-A20E-2E7B33694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24" y="1511216"/>
                <a:ext cx="10472862" cy="400110"/>
              </a:xfrm>
              <a:prstGeom prst="rect">
                <a:avLst/>
              </a:prstGeom>
              <a:blipFill>
                <a:blip r:embed="rId5"/>
                <a:stretch>
                  <a:fillRect t="-9091" r="-1572" b="-25758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uadroTexto 19">
            <a:extLst>
              <a:ext uri="{FF2B5EF4-FFF2-40B4-BE49-F238E27FC236}">
                <a16:creationId xmlns:a16="http://schemas.microsoft.com/office/drawing/2014/main" id="{4811B647-5353-4F2D-B25E-23571A0C4BEA}"/>
              </a:ext>
            </a:extLst>
          </p:cNvPr>
          <p:cNvSpPr txBox="1"/>
          <p:nvPr/>
        </p:nvSpPr>
        <p:spPr>
          <a:xfrm>
            <a:off x="534252" y="2074057"/>
            <a:ext cx="2162042" cy="397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AR" sz="20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jemplo:</a:t>
            </a:r>
            <a:endParaRPr lang="es-US" sz="2000" dirty="0">
              <a:solidFill>
                <a:srgbClr val="FF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5CB17981-A1A9-45A3-BE88-53BCD43B18C9}"/>
              </a:ext>
            </a:extLst>
          </p:cNvPr>
          <p:cNvSpPr txBox="1"/>
          <p:nvPr/>
        </p:nvSpPr>
        <p:spPr>
          <a:xfrm>
            <a:off x="1821308" y="2464125"/>
            <a:ext cx="2483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18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ndicar si el vector</a:t>
            </a:r>
            <a:endParaRPr lang="es-US" dirty="0"/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D4584A62-F9D2-4F1E-B322-381E0EA95328}"/>
              </a:ext>
            </a:extLst>
          </p:cNvPr>
          <p:cNvSpPr txBox="1"/>
          <p:nvPr/>
        </p:nvSpPr>
        <p:spPr>
          <a:xfrm>
            <a:off x="5278363" y="2479378"/>
            <a:ext cx="31557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18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s C.L del conjunto </a:t>
            </a:r>
            <a:endParaRPr lang="es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16948535-7F4E-4E9B-858C-AA116D5A17A3}"/>
                  </a:ext>
                </a:extLst>
              </p:cNvPr>
              <p:cNvSpPr txBox="1"/>
              <p:nvPr/>
            </p:nvSpPr>
            <p:spPr>
              <a:xfrm>
                <a:off x="725989" y="3223525"/>
                <a:ext cx="1757855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s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bar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</m:oMath>
                  </m:oMathPara>
                </a14:m>
                <a:endParaRPr lang="es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es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s-US" dirty="0"/>
              </a:p>
            </p:txBody>
          </p:sp>
        </mc:Choice>
        <mc:Fallback xmlns="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16948535-7F4E-4E9B-858C-AA116D5A1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89" y="3223525"/>
                <a:ext cx="1757855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AC184A7E-E5CE-45EC-A325-12E1662FC0D2}"/>
                  </a:ext>
                </a:extLst>
              </p:cNvPr>
              <p:cNvSpPr txBox="1"/>
              <p:nvPr/>
            </p:nvSpPr>
            <p:spPr>
              <a:xfrm>
                <a:off x="571890" y="3688552"/>
                <a:ext cx="424880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6,−3)=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,2,−1)+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−2,1)</m:t>
                      </m:r>
                    </m:oMath>
                  </m:oMathPara>
                </a14:m>
                <a:endParaRPr lang="es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AC184A7E-E5CE-45EC-A325-12E1662FC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90" y="3688552"/>
                <a:ext cx="4248807" cy="369332"/>
              </a:xfrm>
              <a:prstGeom prst="rect">
                <a:avLst/>
              </a:prstGeom>
              <a:blipFill>
                <a:blip r:embed="rId7"/>
                <a:stretch>
                  <a:fillRect l="-430" b="-14754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8FC92B76-8A0A-432C-9F5B-02F1556AA2B9}"/>
                  </a:ext>
                </a:extLst>
              </p:cNvPr>
              <p:cNvSpPr txBox="1"/>
              <p:nvPr/>
            </p:nvSpPr>
            <p:spPr>
              <a:xfrm>
                <a:off x="534252" y="4247791"/>
                <a:ext cx="616431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6,−3</m:t>
                          </m:r>
                        </m:e>
                      </m:d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  <m:sSub>
                            <m:sSub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−1</m:t>
                          </m:r>
                          <m:sSub>
                            <m:sSub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−2</m:t>
                          </m:r>
                          <m:sSub>
                            <m:sSub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1</m:t>
                          </m:r>
                          <m:sSub>
                            <m:sSub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es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s-US" dirty="0"/>
              </a:p>
            </p:txBody>
          </p:sp>
        </mc:Choice>
        <mc:Fallback xmlns="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8FC92B76-8A0A-432C-9F5B-02F1556AA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52" y="4247791"/>
                <a:ext cx="6164316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4B2523C4-DD91-4871-9C70-3BAACF8B22B0}"/>
                  </a:ext>
                </a:extLst>
              </p:cNvPr>
              <p:cNvSpPr txBox="1"/>
              <p:nvPr/>
            </p:nvSpPr>
            <p:spPr>
              <a:xfrm>
                <a:off x="534252" y="4930882"/>
                <a:ext cx="46858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6,−3)=(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2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s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4B2523C4-DD91-4871-9C70-3BAACF8B22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52" y="4930882"/>
                <a:ext cx="4685843" cy="369332"/>
              </a:xfrm>
              <a:prstGeom prst="rect">
                <a:avLst/>
              </a:prstGeom>
              <a:blipFill>
                <a:blip r:embed="rId9"/>
                <a:stretch>
                  <a:fillRect l="-391" b="-15000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19A7A72F-3809-4677-8521-6604B293C0F0}"/>
                  </a:ext>
                </a:extLst>
              </p:cNvPr>
              <p:cNvSpPr txBox="1"/>
              <p:nvPr/>
            </p:nvSpPr>
            <p:spPr>
              <a:xfrm>
                <a:off x="6293926" y="3931078"/>
                <a:ext cx="2664372" cy="976614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sSub>
                                <m:sSubPr>
                                  <m:ctrlP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  <m:e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sSub>
                                <m:sSubPr>
                                  <m:ctrlP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s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19A7A72F-3809-4677-8521-6604B293C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926" y="3931078"/>
                <a:ext cx="2664372" cy="9766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21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4" grpId="0" animBg="1"/>
      <p:bldP spid="18" grpId="0" animBg="1"/>
      <p:bldP spid="17" grpId="0"/>
      <p:bldP spid="19" grpId="0"/>
      <p:bldP spid="20" grpId="0"/>
      <p:bldP spid="21" grpId="0"/>
      <p:bldP spid="26" grpId="0"/>
      <p:bldP spid="30" grpId="0"/>
      <p:bldP spid="32" grpId="0"/>
      <p:bldP spid="34" grpId="0"/>
      <p:bldP spid="36" grpId="0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ipse 19">
            <a:extLst>
              <a:ext uri="{FF2B5EF4-FFF2-40B4-BE49-F238E27FC236}">
                <a16:creationId xmlns:a16="http://schemas.microsoft.com/office/drawing/2014/main" id="{294B4F19-75CD-4597-B122-EF03D40DE18C}"/>
              </a:ext>
            </a:extLst>
          </p:cNvPr>
          <p:cNvSpPr/>
          <p:nvPr/>
        </p:nvSpPr>
        <p:spPr>
          <a:xfrm>
            <a:off x="5891290" y="1398025"/>
            <a:ext cx="450510" cy="4840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79F2E1B0-92EB-4EA0-A878-8122636E5418}"/>
              </a:ext>
            </a:extLst>
          </p:cNvPr>
          <p:cNvSpPr/>
          <p:nvPr/>
        </p:nvSpPr>
        <p:spPr>
          <a:xfrm>
            <a:off x="864851" y="525185"/>
            <a:ext cx="450510" cy="4840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B66744B-06E5-4CAC-999A-B7D138F22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74E36EC-12C8-49F6-A4B8-C79C40531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106" y="497541"/>
          <a:ext cx="24479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0900" imgH="736600" progId="Equation.DSMT4">
                  <p:embed/>
                </p:oleObj>
              </mc:Choice>
              <mc:Fallback>
                <p:oleObj r:id="rId2" imgW="850900" imgH="736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74E36EC-12C8-49F6-A4B8-C79C40531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06" y="497541"/>
                        <a:ext cx="2447925" cy="130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BAB3DAFD-E9D6-4EAF-AEA3-A0518EF12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AR" altLang="es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~</a:t>
            </a:r>
            <a:endParaRPr kumimoji="0" lang="es-AR" altLang="es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0BB1A58-F357-4DFE-A7F3-B950344A0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042" y="537519"/>
          <a:ext cx="1756452" cy="130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2000" imgH="736600" progId="Equation.DSMT4">
                  <p:embed/>
                </p:oleObj>
              </mc:Choice>
              <mc:Fallback>
                <p:oleObj r:id="rId4" imgW="762000" imgH="736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0BB1A58-F357-4DFE-A7F3-B950344A0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042" y="537519"/>
                        <a:ext cx="1756452" cy="1304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908FEB4-0528-45DD-A267-1D17223B6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33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US" altLang="es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US" altLang="es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1F9FDB0-E9EB-49C0-916D-334283A50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625" y="-636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 dirty="0">
              <a:highlight>
                <a:srgbClr val="FF00FF"/>
              </a:highlight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0FAC2D9-76EF-4E84-9CB1-3889343B7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5985" y="569212"/>
          <a:ext cx="1609912" cy="137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2000" imgH="736600" progId="Equation.DSMT4">
                  <p:embed/>
                </p:oleObj>
              </mc:Choice>
              <mc:Fallback>
                <p:oleObj r:id="rId6" imgW="762000" imgH="736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0FAC2D9-76EF-4E84-9CB1-3889343B7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985" y="569212"/>
                        <a:ext cx="1609912" cy="1375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3301C0E7-94F0-4714-837B-D6333F9B0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D7522EF-5FB0-4584-A6DA-C38FF4587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7991" y="632016"/>
          <a:ext cx="1609912" cy="125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73100" imgH="736600" progId="Equation.DSMT4">
                  <p:embed/>
                </p:oleObj>
              </mc:Choice>
              <mc:Fallback>
                <p:oleObj r:id="rId8" imgW="673100" imgH="736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D7522EF-5FB0-4584-A6DA-C38FF4587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991" y="632016"/>
                        <a:ext cx="1609912" cy="1250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8B649D3C-B1CA-4DD3-A3BB-4957B8B8B1B9}"/>
                  </a:ext>
                </a:extLst>
              </p:cNvPr>
              <p:cNvSpPr txBox="1"/>
              <p:nvPr/>
            </p:nvSpPr>
            <p:spPr>
              <a:xfrm>
                <a:off x="2830572" y="960438"/>
                <a:ext cx="2292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8B649D3C-B1CA-4DD3-A3BB-4957B8B8B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572" y="960438"/>
                <a:ext cx="229229" cy="276999"/>
              </a:xfrm>
              <a:prstGeom prst="rect">
                <a:avLst/>
              </a:prstGeom>
              <a:blipFill>
                <a:blip r:embed="rId11"/>
                <a:stretch>
                  <a:fillRect l="-5263" r="-5263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3E9246B-F2C7-4DFC-9215-1687F6DDA47B}"/>
                  </a:ext>
                </a:extLst>
              </p:cNvPr>
              <p:cNvSpPr txBox="1"/>
              <p:nvPr/>
            </p:nvSpPr>
            <p:spPr>
              <a:xfrm>
                <a:off x="4953349" y="1068828"/>
                <a:ext cx="2292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3E9246B-F2C7-4DFC-9215-1687F6DDA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349" y="1068828"/>
                <a:ext cx="229229" cy="276999"/>
              </a:xfrm>
              <a:prstGeom prst="rect">
                <a:avLst/>
              </a:prstGeom>
              <a:blipFill>
                <a:blip r:embed="rId12"/>
                <a:stretch>
                  <a:fillRect l="-8108" r="-5405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C46690D2-F937-4F98-8FE2-23951FFA7920}"/>
                  </a:ext>
                </a:extLst>
              </p:cNvPr>
              <p:cNvSpPr txBox="1"/>
              <p:nvPr/>
            </p:nvSpPr>
            <p:spPr>
              <a:xfrm>
                <a:off x="7290981" y="980702"/>
                <a:ext cx="2292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C46690D2-F937-4F98-8FE2-23951FFA7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981" y="980702"/>
                <a:ext cx="229229" cy="276999"/>
              </a:xfrm>
              <a:prstGeom prst="rect">
                <a:avLst/>
              </a:prstGeom>
              <a:blipFill>
                <a:blip r:embed="rId13"/>
                <a:stretch>
                  <a:fillRect l="-5263" r="-5263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uadroTexto 20">
            <a:extLst>
              <a:ext uri="{FF2B5EF4-FFF2-40B4-BE49-F238E27FC236}">
                <a16:creationId xmlns:a16="http://schemas.microsoft.com/office/drawing/2014/main" id="{3FADCE29-2291-4DCE-B609-4C5A5178BDF5}"/>
              </a:ext>
            </a:extLst>
          </p:cNvPr>
          <p:cNvSpPr txBox="1"/>
          <p:nvPr/>
        </p:nvSpPr>
        <p:spPr>
          <a:xfrm>
            <a:off x="510988" y="3160059"/>
            <a:ext cx="3805518" cy="3976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s-AR" sz="20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.C.D, C.L única.</a:t>
            </a:r>
            <a:endParaRPr lang="es-US" sz="2000" dirty="0"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E5B1CA2F-1672-475C-8531-5B042FF05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S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3A6061F3-7A07-42A9-8A33-12E6BB420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266" y="3899650"/>
          <a:ext cx="1896040" cy="154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6600" imgH="673100" progId="Equation.DSMT4">
                  <p:embed/>
                </p:oleObj>
              </mc:Choice>
              <mc:Fallback>
                <p:oleObj r:id="rId14" imgW="736600" imgH="6731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3A6061F3-7A07-42A9-8A33-12E6BB420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66" y="3899650"/>
                        <a:ext cx="1896040" cy="1546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069B9265-F644-4356-BEC7-9BEF70BAE183}"/>
                  </a:ext>
                </a:extLst>
              </p:cNvPr>
              <p:cNvSpPr txBox="1"/>
              <p:nvPr/>
            </p:nvSpPr>
            <p:spPr>
              <a:xfrm>
                <a:off x="4669713" y="1609986"/>
                <a:ext cx="737482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s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069B9265-F644-4356-BEC7-9BEF70BAE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713" y="1609986"/>
                <a:ext cx="737482" cy="63478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815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 animBg="1"/>
      <p:bldP spid="11" grpId="0"/>
      <p:bldP spid="13" grpId="0"/>
      <p:bldP spid="15" grpId="0"/>
      <p:bldP spid="2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>
                <a:extLst>
                  <a:ext uri="{FF2B5EF4-FFF2-40B4-BE49-F238E27FC236}">
                    <a16:creationId xmlns:a16="http://schemas.microsoft.com/office/drawing/2014/main" id="{C57551BD-E4D6-4B2A-9A37-814AFE649EE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275120" y="382385"/>
                <a:ext cx="9154879" cy="1101858"/>
              </a:xfrm>
            </p:spPr>
            <p:txBody>
              <a:bodyPr anchor="b">
                <a:normAutofit fontScale="90000"/>
              </a:bodyPr>
              <a:lstStyle/>
              <a:p>
                <a:pPr algn="ctr"/>
                <a:r>
                  <a:rPr lang="es-US" sz="27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ndependencia lineal</a:t>
                </a:r>
                <a:b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b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ción: </a:t>
                </a:r>
                <a:r>
                  <a:rPr lang="es-US" sz="2000" cap="none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</a:t>
                </a:r>
                <a14:m>
                  <m:oMath xmlns:m="http://schemas.openxmlformats.org/officeDocument/2006/math"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𝑙</m:t>
                    </m:r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𝑗𝑢𝑛𝑡𝑜</m:t>
                    </m:r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s-US" sz="2000" b="0" i="1" cap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US" sz="2000" cap="none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s-US" sz="2000" b="0" i="1" cap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i="1" cap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cap="none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US" sz="2000" b="0" i="1" cap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i="1" cap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cap="none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US" sz="2000" b="0" i="1" cap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US" sz="2000" i="1" cap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i="1" cap="none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cap="none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US" sz="2000" b="0" i="1" cap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US" sz="2000" i="1" cap="none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.</m:t>
                        </m:r>
                        <m:r>
                          <a:rPr lang="es-US" sz="2000" i="1" cap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sz="2000" i="1" cap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sz="2000" b="0" i="1" cap="none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s-US" sz="2000" i="1" cap="none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s-US" sz="2000" cap="none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es un conjunto no vacio de vectores </a:t>
                </a:r>
                <a:endParaRPr lang="es-US" sz="2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ítulo 1">
                <a:extLst>
                  <a:ext uri="{FF2B5EF4-FFF2-40B4-BE49-F238E27FC236}">
                    <a16:creationId xmlns:a16="http://schemas.microsoft.com/office/drawing/2014/main" id="{C57551BD-E4D6-4B2A-9A37-814AFE649E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75120" y="382385"/>
                <a:ext cx="9154879" cy="1101858"/>
              </a:xfrm>
              <a:blipFill>
                <a:blip r:embed="rId2"/>
                <a:stretch>
                  <a:fillRect l="-133" t="-13333" r="-866" b="-8889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268B20A3-9A59-4DD7-B0E9-E627726DF8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75120" y="1683026"/>
                <a:ext cx="9154880" cy="4196567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s-US" dirty="0"/>
                  <a:t>Entonces la combinación lineal al vector nulo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</m:acc>
                    <m:r>
                      <a:rPr lang="es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.</m:t>
                    </m:r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US" dirty="0"/>
                  <a:t>  </a:t>
                </a:r>
                <a:r>
                  <a:rPr lang="es-US" dirty="0">
                    <a:solidFill>
                      <a:srgbClr val="FF0000"/>
                    </a:solidFill>
                  </a:rPr>
                  <a:t>debe ser única</a:t>
                </a:r>
              </a:p>
              <a:p>
                <a:endParaRPr lang="es-US" dirty="0"/>
              </a:p>
              <a:p>
                <a:r>
                  <a:rPr lang="es-US" dirty="0"/>
                  <a:t>Es dec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</a:rPr>
                      <m:t>=…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US" dirty="0"/>
                  <a:t> única posibilidad</a:t>
                </a:r>
              </a:p>
              <a:p>
                <a:endParaRPr lang="es-US" dirty="0"/>
              </a:p>
              <a:p>
                <a:r>
                  <a:rPr lang="es-US" dirty="0"/>
                  <a:t>El sistema </a:t>
                </a:r>
                <a14:m>
                  <m:oMath xmlns:m="http://schemas.openxmlformats.org/officeDocument/2006/math">
                    <m:r>
                      <a:rPr lang="es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US" dirty="0"/>
                  <a:t>es </a:t>
                </a:r>
                <a:r>
                  <a:rPr lang="es-US" dirty="0">
                    <a:highlight>
                      <a:srgbClr val="FF00FF"/>
                    </a:highlight>
                  </a:rPr>
                  <a:t>SCD </a:t>
                </a:r>
              </a:p>
              <a:p>
                <a:endParaRPr lang="es-US" dirty="0">
                  <a:highlight>
                    <a:srgbClr val="FF00FF"/>
                  </a:highlight>
                </a:endParaRPr>
              </a:p>
              <a:p>
                <a:r>
                  <a:rPr lang="es-US" dirty="0">
                    <a:solidFill>
                      <a:schemeClr val="tx1"/>
                    </a:solidFill>
                  </a:rPr>
                  <a:t>Si existe por lo menos un </a:t>
                </a:r>
                <a14:m>
                  <m:oMath xmlns:m="http://schemas.openxmlformats.org/officeDocument/2006/math">
                    <m:r>
                      <a:rPr lang="es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≠0</m:t>
                    </m:r>
                  </m:oMath>
                </a14:m>
                <a:r>
                  <a:rPr lang="es-US" dirty="0">
                    <a:solidFill>
                      <a:schemeClr val="tx1"/>
                    </a:solidFill>
                  </a:rPr>
                  <a:t> el conjunto es </a:t>
                </a:r>
                <a:r>
                  <a:rPr lang="es-US" dirty="0">
                    <a:solidFill>
                      <a:srgbClr val="7030A0"/>
                    </a:solidFill>
                  </a:rPr>
                  <a:t>LINEALMENTE DEPENDIENTE</a:t>
                </a:r>
              </a:p>
              <a:p>
                <a:r>
                  <a:rPr lang="es-US" dirty="0"/>
                  <a:t>El sistema </a:t>
                </a:r>
                <a14:m>
                  <m:oMath xmlns:m="http://schemas.openxmlformats.org/officeDocument/2006/math">
                    <m:r>
                      <a:rPr lang="es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US" dirty="0"/>
                  <a:t>es </a:t>
                </a:r>
                <a:r>
                  <a:rPr lang="es-US" dirty="0">
                    <a:highlight>
                      <a:srgbClr val="FF00FF"/>
                    </a:highlight>
                  </a:rPr>
                  <a:t>SCI </a:t>
                </a:r>
              </a:p>
              <a:p>
                <a:endParaRPr lang="es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268B20A3-9A59-4DD7-B0E9-E627726DF8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75120" y="1683026"/>
                <a:ext cx="9154880" cy="4196567"/>
              </a:xfrm>
              <a:blipFill>
                <a:blip r:embed="rId3"/>
                <a:stretch>
                  <a:fillRect l="-999" t="-3338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003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ítulo 1">
                <a:extLst>
                  <a:ext uri="{FF2B5EF4-FFF2-40B4-BE49-F238E27FC236}">
                    <a16:creationId xmlns:a16="http://schemas.microsoft.com/office/drawing/2014/main" id="{7CF67FD4-CC5E-4E74-9703-3793754FCFA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1179" y="673932"/>
                <a:ext cx="11111952" cy="1113295"/>
              </a:xfrm>
              <a:prstGeom prst="rect">
                <a:avLst/>
              </a:prstGeom>
            </p:spPr>
            <p:txBody>
              <a:bodyPr anchor="b">
                <a:norm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400" kern="1200" cap="none">
                    <a:ln w="3175" cmpd="sng"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/>
                <a:r>
                  <a:rPr lang="es-US" sz="2400" dirty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jemplo: </a:t>
                </a:r>
                <a: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eterminar si el siguiente conjunto de vectores es LI o LD </a:t>
                </a:r>
                <a:b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s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,−1,0,3</m:t>
                              </m:r>
                            </m:e>
                          </m:d>
                          <m:r>
                            <a:rPr lang="es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 </m:t>
                          </m:r>
                          <m:sSub>
                            <m:sSubPr>
                              <m:ctrlP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,3,5,−1</m:t>
                              </m:r>
                            </m:e>
                          </m:d>
                          <m:r>
                            <a:rPr lang="es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(7,−2,5,8)</m:t>
                          </m:r>
                        </m:e>
                      </m:d>
                    </m:oMath>
                  </m:oMathPara>
                </a14:m>
                <a:endParaRPr lang="es-US" sz="2400" dirty="0">
                  <a:solidFill>
                    <a:srgbClr val="00B05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ítulo 1">
                <a:extLst>
                  <a:ext uri="{FF2B5EF4-FFF2-40B4-BE49-F238E27FC236}">
                    <a16:creationId xmlns:a16="http://schemas.microsoft.com/office/drawing/2014/main" id="{7CF67FD4-CC5E-4E74-9703-3793754FC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79" y="673932"/>
                <a:ext cx="11111952" cy="1113295"/>
              </a:xfrm>
              <a:prstGeom prst="rect">
                <a:avLst/>
              </a:prstGeom>
              <a:blipFill>
                <a:blip r:embed="rId2"/>
                <a:stretch>
                  <a:fillRect b="-8791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26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>
                <a:extLst>
                  <a:ext uri="{FF2B5EF4-FFF2-40B4-BE49-F238E27FC236}">
                    <a16:creationId xmlns:a16="http://schemas.microsoft.com/office/drawing/2014/main" id="{CD175268-2C3A-46C1-8B61-4E006FE967E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61996" y="382385"/>
                <a:ext cx="11111952" cy="1113295"/>
              </a:xfrm>
            </p:spPr>
            <p:txBody>
              <a:bodyPr anchor="b">
                <a:normAutofit/>
              </a:bodyPr>
              <a:lstStyle/>
              <a:p>
                <a:pPr algn="ctr"/>
                <a:r>
                  <a:rPr lang="es-US" sz="2400" dirty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jemplo: </a:t>
                </a:r>
                <a:r>
                  <a:rPr lang="es-US" sz="2400" cap="none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eterminar si el siguiente conjunto de vectores es</a:t>
                </a:r>
                <a: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i</a:t>
                </a:r>
                <a: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US" sz="2400" cap="none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</a:t>
                </a:r>
                <a: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d</a:t>
                </a:r>
                <a: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br>
                  <a:rPr lang="es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s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s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,−1,0,3</m:t>
                              </m:r>
                            </m:e>
                          </m:d>
                          <m:r>
                            <a:rPr lang="es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 </m:t>
                          </m:r>
                          <m:sSub>
                            <m:sSubPr>
                              <m:ctrlP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,3,5,−1</m:t>
                              </m:r>
                            </m:e>
                          </m:d>
                          <m:r>
                            <a:rPr lang="es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(7,−2,5,8)</m:t>
                          </m:r>
                        </m:e>
                      </m:d>
                    </m:oMath>
                  </m:oMathPara>
                </a14:m>
                <a:endParaRPr lang="es-US" sz="2400" dirty="0">
                  <a:solidFill>
                    <a:srgbClr val="00B05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ítulo 1">
                <a:extLst>
                  <a:ext uri="{FF2B5EF4-FFF2-40B4-BE49-F238E27FC236}">
                    <a16:creationId xmlns:a16="http://schemas.microsoft.com/office/drawing/2014/main" id="{CD175268-2C3A-46C1-8B61-4E006FE967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61996" y="382385"/>
                <a:ext cx="11111952" cy="1113295"/>
              </a:xfrm>
              <a:blipFill>
                <a:blip r:embed="rId2"/>
                <a:stretch>
                  <a:fillRect b="-8791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D0D4F47A-0AB2-4AD6-B98A-F0A7CC6CA8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1996" y="1785257"/>
                <a:ext cx="10668004" cy="3852017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endParaRPr lang="es-US" sz="1800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,−1,0,3)+</m:t>
                    </m:r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,3,5,−1)+</m:t>
                    </m:r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7,−2,5,8)=</m:t>
                    </m:r>
                    <m:acc>
                      <m:accPr>
                        <m:chr m:val="̅"/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s-US" sz="1800" b="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 Multiplicando por el escalar y sumando:</a:t>
                </a:r>
              </a:p>
              <a:p>
                <a14:m>
                  <m:oMath xmlns:m="http://schemas.openxmlformats.org/officeDocument/2006/math"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</m:t>
                    </m:r>
                  </m:oMath>
                </a14:m>
                <a:r>
                  <a:rPr lang="es-US" sz="18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7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,−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s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5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5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3</m:t>
                    </m:r>
                  </m:oMath>
                </a14:m>
                <a:r>
                  <a:rPr lang="es-US" sz="18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8</m:t>
                    </m:r>
                    <m:sSub>
                      <m:sSubPr>
                        <m:ctrlP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0,0,0,0)</m:t>
                    </m:r>
                  </m:oMath>
                </a14:m>
                <a:endParaRPr lang="es-US" sz="1800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s-US" sz="1800" dirty="0">
                                <a:solidFill>
                                  <a:schemeClr val="tx1"/>
                                </a:solidFill>
                                <a:ea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7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5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s-US" sz="1800" dirty="0">
                                <a:solidFill>
                                  <a:schemeClr val="tx1"/>
                                </a:solidFill>
                                <a:ea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8</m:t>
                            </m:r>
                            <m:sSub>
                              <m:sSubPr>
                                <m:ctrlP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s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s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s-US" sz="1800" dirty="0"/>
                  <a:t>  </a:t>
                </a:r>
              </a:p>
              <a:p>
                <a:endParaRPr lang="es-US" sz="1800" dirty="0"/>
              </a:p>
              <a:p>
                <a:endParaRPr lang="es-US" sz="1800" dirty="0"/>
              </a:p>
              <a:p>
                <a:r>
                  <a:rPr lang="es-US" sz="1800" dirty="0"/>
                  <a:t>De lo trabajado en geogebra leem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sz="1800" b="0" i="1" smtClean="0">
                        <a:latin typeface="Cambria Math" panose="02040503050406030204" pitchFamily="18" charset="0"/>
                      </a:rPr>
                      <m:t>=0 , </m:t>
                    </m:r>
                    <m:sSub>
                      <m:sSubPr>
                        <m:ctrlPr>
                          <a:rPr lang="es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sz="1800" b="0" i="1" smtClean="0">
                        <a:latin typeface="Cambria Math" panose="02040503050406030204" pitchFamily="18" charset="0"/>
                      </a:rPr>
                      <m:t>=0 ,</m:t>
                    </m:r>
                    <m:sSub>
                      <m:sSubPr>
                        <m:ctrlPr>
                          <a:rPr lang="es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US" sz="1800" b="0" dirty="0"/>
              </a:p>
              <a:p>
                <a:r>
                  <a:rPr lang="es-US" sz="1800" dirty="0"/>
                  <a:t>SCD entonces los vectores del conjunto B son LINEALMENTE </a:t>
                </a:r>
              </a:p>
              <a:p>
                <a:r>
                  <a:rPr lang="es-US" sz="1800" dirty="0"/>
                  <a:t>INDEPENDIENTES </a:t>
                </a:r>
              </a:p>
              <a:p>
                <a:endParaRPr lang="es-US" sz="1800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D0D4F47A-0AB2-4AD6-B98A-F0A7CC6CA8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6" y="1785257"/>
                <a:ext cx="10668004" cy="3852017"/>
              </a:xfrm>
              <a:blipFill>
                <a:blip r:embed="rId3"/>
                <a:stretch>
                  <a:fillRect l="-343" t="-1108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BA6EFD9B-382C-4B9A-B5E2-1BED17407589}"/>
                  </a:ext>
                </a:extLst>
              </p:cNvPr>
              <p:cNvSpPr txBox="1"/>
              <p:nvPr/>
            </p:nvSpPr>
            <p:spPr>
              <a:xfrm flipH="1">
                <a:off x="4286415" y="3246784"/>
                <a:ext cx="2485447" cy="1126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s-US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U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BA6EFD9B-382C-4B9A-B5E2-1BED17407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86415" y="3246784"/>
                <a:ext cx="2485447" cy="1126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agen 8">
            <a:extLst>
              <a:ext uri="{FF2B5EF4-FFF2-40B4-BE49-F238E27FC236}">
                <a16:creationId xmlns:a16="http://schemas.microsoft.com/office/drawing/2014/main" id="{FF5D7D4A-730A-4933-90BD-4FD0F64C219D}"/>
              </a:ext>
            </a:extLst>
          </p:cNvPr>
          <p:cNvPicPr/>
          <p:nvPr/>
        </p:nvPicPr>
        <p:blipFill rotWithShape="1">
          <a:blip r:embed="rId5"/>
          <a:srcRect l="-22719" t="-42607" r="21339" b="39622"/>
          <a:stretch/>
        </p:blipFill>
        <p:spPr bwMode="auto">
          <a:xfrm>
            <a:off x="4996070" y="1220726"/>
            <a:ext cx="7195930" cy="54562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408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FEC434-179A-45B7-B24E-884821F063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US" sz="2400" cap="none" dirty="0">
                <a:latin typeface="Cambria Math" panose="02040503050406030204" pitchFamily="18" charset="0"/>
                <a:ea typeface="Cambria Math" panose="02040503050406030204" pitchFamily="18" charset="0"/>
              </a:rPr>
              <a:t>En los espacios vectoriales y utilizando combinación lineal , nos interesa estudiar cuales son todos los vectores que se pueden escribir o </a:t>
            </a:r>
            <a:r>
              <a:rPr lang="es-US" sz="2400" cap="none" dirty="0">
                <a:solidFill>
                  <a:schemeClr val="accent5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ENERAR</a:t>
            </a:r>
            <a:r>
              <a:rPr lang="es-US" sz="2400" cap="none" dirty="0">
                <a:latin typeface="Cambria Math" panose="02040503050406030204" pitchFamily="18" charset="0"/>
                <a:ea typeface="Cambria Math" panose="02040503050406030204" pitchFamily="18" charset="0"/>
              </a:rPr>
              <a:t> como combinación lineal de los vectores dados en un conjunto.</a:t>
            </a:r>
            <a:endParaRPr lang="es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DED77417-3A69-490D-ADCA-0FB5C3E48F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US" dirty="0"/>
              <a:t> </a:t>
            </a:r>
          </a:p>
          <a:p>
            <a:endParaRPr lang="es-US" dirty="0"/>
          </a:p>
          <a:p>
            <a:endParaRPr lang="es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Marcador de contenido 2">
                <a:extLst>
                  <a:ext uri="{FF2B5EF4-FFF2-40B4-BE49-F238E27FC236}">
                    <a16:creationId xmlns:a16="http://schemas.microsoft.com/office/drawing/2014/main" id="{CF969FCF-0C86-4643-B34B-3513922FB0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34255" y="2419604"/>
                <a:ext cx="10178322" cy="359359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Gill Sans MT" panose="020B0502020104020203" pitchFamily="34" charset="0"/>
                  <a:buChar char="–"/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•"/>
                  <a:defRPr sz="16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Gill Sans MT" panose="020B0502020104020203" pitchFamily="34" charset="0"/>
                  <a:buChar char="–"/>
                  <a:defRPr sz="1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•"/>
                  <a:defRPr sz="1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Gill Sans MT" panose="020B0502020104020203" pitchFamily="34" charset="0"/>
                  <a:buChar char="–"/>
                  <a:defRPr sz="1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•"/>
                  <a:defRPr sz="1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Gill Sans MT" panose="020B0502020104020203" pitchFamily="34" charset="0"/>
                  <a:buChar char="–"/>
                  <a:defRPr sz="1400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10000"/>
                  </a:lnSpc>
                  <a:spcBef>
                    <a:spcPts val="7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•"/>
                  <a:defRPr sz="1400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s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e dice que el conjunto </a:t>
                </a:r>
                <a14:m>
                  <m:oMath xmlns:m="http://schemas.openxmlformats.org/officeDocument/2006/math">
                    <m:r>
                      <a:rPr lang="es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…</m:t>
                        </m:r>
                        <m:sSub>
                          <m:sSubPr>
                            <m:ctrlP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s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s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incluido en un espacio vectorial V</a:t>
                </a:r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s-US" dirty="0">
                    <a:solidFill>
                      <a:srgbClr val="00B0F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enera</a:t>
                </a:r>
                <a:r>
                  <a:rPr lang="es-US" dirty="0">
                    <a:solidFill>
                      <a:schemeClr val="accent5">
                        <a:lumMod val="75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l espacio V, si todo vector de V se puede expresar como combinación lineal de ellos.</a:t>
                </a:r>
              </a:p>
              <a:p>
                <a:endParaRPr lang="es-US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  <m:acc>
                      <m:accPr>
                        <m:chr m:val="̅"/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∈</m:t>
                    </m:r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∃ 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𝑙</m:t>
                    </m:r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𝑢𝑒</m:t>
                    </m:r>
                  </m:oMath>
                </a14:m>
                <a:endParaRPr lang="es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s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US" dirty="0">
                    <a:ea typeface="Cambria Math" panose="020405030504060302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….. 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Marcador de contenido 2">
                <a:extLst>
                  <a:ext uri="{FF2B5EF4-FFF2-40B4-BE49-F238E27FC236}">
                    <a16:creationId xmlns:a16="http://schemas.microsoft.com/office/drawing/2014/main" id="{CF969FCF-0C86-4643-B34B-3513922FB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55" y="2419604"/>
                <a:ext cx="10178322" cy="3593591"/>
              </a:xfrm>
              <a:prstGeom prst="rect">
                <a:avLst/>
              </a:prstGeom>
              <a:blipFill>
                <a:blip r:embed="rId2"/>
                <a:stretch>
                  <a:fillRect l="-478" t="-845" r="-658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678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ítulo 1">
                <a:extLst>
                  <a:ext uri="{FF2B5EF4-FFF2-40B4-BE49-F238E27FC236}">
                    <a16:creationId xmlns:a16="http://schemas.microsoft.com/office/drawing/2014/main" id="{1B0623B3-ADB3-4380-8AF6-D08F81B44B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564" y="806455"/>
                <a:ext cx="10934892" cy="122112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400" kern="1200" cap="none">
                    <a:ln w="3175" cmpd="sng">
                      <a:noFill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JEMPLO: </a:t>
                </a:r>
                <a:b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es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ado el conjunto </a:t>
                </a:r>
                <a14:m>
                  <m:oMath xmlns:m="http://schemas.openxmlformats.org/officeDocument/2006/math">
                    <m:r>
                      <a:rPr lang="es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s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1,1</m:t>
                            </m:r>
                          </m:e>
                        </m:d>
                        <m:r>
                          <a:rPr lang="es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 </m:t>
                        </m:r>
                        <m:acc>
                          <m:accPr>
                            <m:chr m:val="̅"/>
                            <m:ctrlP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s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2,1</m:t>
                            </m:r>
                          </m:e>
                        </m:d>
                        <m:r>
                          <a:rPr lang="es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̅"/>
                            <m:ctrlP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  <m:r>
                          <a:rPr lang="es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(−1,1,0</m:t>
                        </m:r>
                      </m:e>
                    </m:d>
                    <m:r>
                      <a:rPr lang="es-US" sz="2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s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veriguar que subespacio generan.</a:t>
                </a:r>
              </a:p>
            </p:txBody>
          </p:sp>
        </mc:Choice>
        <mc:Fallback xmlns="">
          <p:sp>
            <p:nvSpPr>
              <p:cNvPr id="3" name="Título 1">
                <a:extLst>
                  <a:ext uri="{FF2B5EF4-FFF2-40B4-BE49-F238E27FC236}">
                    <a16:creationId xmlns:a16="http://schemas.microsoft.com/office/drawing/2014/main" id="{1B0623B3-ADB3-4380-8AF6-D08F81B44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64" y="806455"/>
                <a:ext cx="10934892" cy="1221128"/>
              </a:xfrm>
              <a:prstGeom prst="rect">
                <a:avLst/>
              </a:prstGeom>
              <a:blipFill>
                <a:blip r:embed="rId2"/>
                <a:stretch>
                  <a:fillRect t="-2488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972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>
                <a:extLst>
                  <a:ext uri="{FF2B5EF4-FFF2-40B4-BE49-F238E27FC236}">
                    <a16:creationId xmlns:a16="http://schemas.microsoft.com/office/drawing/2014/main" id="{8CA525D4-97A8-40D6-BBCC-086F326C8BC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251678" y="382385"/>
                <a:ext cx="10178322" cy="1221128"/>
              </a:xfrm>
            </p:spPr>
            <p:txBody>
              <a:bodyPr>
                <a:normAutofit/>
              </a:bodyPr>
              <a:lstStyle/>
              <a:p>
                <a: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JEMPLO: </a:t>
                </a:r>
                <a:br>
                  <a:rPr lang="es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es-US" sz="2000" cap="none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ado el conjunto</a:t>
                </a:r>
                <a:r>
                  <a:rPr lang="es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s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s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1,1</m:t>
                            </m:r>
                          </m:e>
                        </m:d>
                        <m:r>
                          <a:rPr lang="es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 </m:t>
                        </m:r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s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2,1</m:t>
                            </m:r>
                          </m:e>
                        </m:d>
                        <m:r>
                          <a:rPr lang="es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̅"/>
                            <m:ctrlP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  <m:r>
                          <a:rPr lang="es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(−1,1,0</m:t>
                        </m:r>
                      </m:e>
                    </m:d>
                    <m:r>
                      <a:rPr lang="es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s-US" sz="2000" cap="none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veriguar que subespacio generan</a:t>
                </a:r>
                <a:r>
                  <a:rPr lang="es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ítulo 1">
                <a:extLst>
                  <a:ext uri="{FF2B5EF4-FFF2-40B4-BE49-F238E27FC236}">
                    <a16:creationId xmlns:a16="http://schemas.microsoft.com/office/drawing/2014/main" id="{8CA525D4-97A8-40D6-BBCC-086F326C8B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51678" y="382385"/>
                <a:ext cx="10178322" cy="1221128"/>
              </a:xfrm>
              <a:blipFill>
                <a:blip r:embed="rId2"/>
                <a:stretch>
                  <a:fillRect l="-599" t="-5500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B7982B51-616E-4B3A-95A0-F9A18E25B6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51678" y="1722783"/>
                <a:ext cx="10178322" cy="4156809"/>
              </a:xfrm>
            </p:spPr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̅"/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̅"/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</m:acc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s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vector genérico)</a:t>
                </a:r>
              </a:p>
              <a:p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eemplazamos con los dato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1,1</m:t>
                        </m:r>
                      </m:e>
                    </m:d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,1</m:t>
                        </m:r>
                      </m:e>
                    </m:d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1,0</m:t>
                        </m:r>
                      </m:e>
                    </m:d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esolvemos el producto por escalar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s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umamos e igualamos vectores</a:t>
                </a:r>
              </a:p>
              <a:p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</m:t>
                        </m:r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,   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(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s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rmamos el </a:t>
                </a:r>
                <a:r>
                  <a:rPr lang="es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stema:</a:t>
                </a:r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s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sSub>
                              <m:sSubPr>
                                <m:ctrlP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s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s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eqArr>
                      </m:e>
                    </m:d>
                  </m:oMath>
                </a14:m>
                <a:endParaRPr lang="es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esolvemos el sistema:</a:t>
                </a: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B7982B51-616E-4B3A-95A0-F9A18E25B6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1678" y="1722783"/>
                <a:ext cx="10178322" cy="4156809"/>
              </a:xfrm>
              <a:blipFill>
                <a:blip r:embed="rId3"/>
                <a:stretch>
                  <a:fillRect l="-659" t="-2786"/>
                </a:stretch>
              </a:blipFill>
            </p:spPr>
            <p:txBody>
              <a:bodyPr/>
              <a:lstStyle/>
              <a:p>
                <a:r>
                  <a:rPr lang="es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11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ánico">
  <a:themeElements>
    <a:clrScheme name="Custom 46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FF9900"/>
      </a:accent2>
      <a:accent3>
        <a:srgbClr val="DD8C3C"/>
      </a:accent3>
      <a:accent4>
        <a:srgbClr val="8E684C"/>
      </a:accent4>
      <a:accent5>
        <a:srgbClr val="CBAF62"/>
      </a:accent5>
      <a:accent6>
        <a:srgbClr val="33CCCC"/>
      </a:accent6>
      <a:hlink>
        <a:srgbClr val="86724D"/>
      </a:hlink>
      <a:folHlink>
        <a:srgbClr val="B99E84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41780313_TF78524312.potx" id="{06FC71DE-D9CE-4D62-888D-54461E0DEAA9}" vid="{71D3A608-AD30-4306-B22D-E8E0B9C24088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la oficin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93813dd7ca6ad654711aa0ab317e03a3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f11dc0ce689dd3925e84e4e35398c6e7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0F92F16A-38EE-4C9D-AFD3-2845EC2D9067}">
  <ds:schemaRefs>
    <ds:schemaRef ds:uri="http://schemas.microsoft.com/office/2006/metadata/contentType"/>
    <ds:schemaRef ds:uri="http://schemas.microsoft.com/office/2006/metadata/properties/metaAttributes"/>
    <ds:schemaRef ds:uri="http://www.w3.org/2000/xmlns/"/>
    <ds:schemaRef ds:uri="http://www.w3.org/2001/XMLSchema"/>
    <ds:schemaRef ds:uri="71af3243-3dd4-4a8d-8c0d-dd76da1f02a5"/>
    <ds:schemaRef ds:uri="16c05727-aa75-4e4a-9b5f-8a80a1165891"/>
  </ds:schemaRefs>
</ds:datastoreItem>
</file>

<file path=customXml/itemProps2.xml><?xml version="1.0" encoding="utf-8"?>
<ds:datastoreItem xmlns:ds="http://schemas.openxmlformats.org/officeDocument/2006/customXml" ds:itemID="{075A39CB-C45B-4F08-829C-AB9550EE08F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0C6F0FA-5858-4AD1-8F89-D32310719A51}">
  <ds:schemaRefs>
    <ds:schemaRef ds:uri="http://schemas.microsoft.com/office/2006/metadata/properties"/>
    <ds:schemaRef ds:uri="http://www.w3.org/2000/xmlns/"/>
    <ds:schemaRef ds:uri="71af3243-3dd4-4a8d-8c0d-dd76da1f02a5"/>
    <ds:schemaRef ds:uri="http://www.w3.org/2001/XMLSchema-instan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seño de recreaciones</Template>
  <TotalTime>1481</TotalTime>
  <Words>666</Words>
  <Application>Microsoft Office PowerPoint</Application>
  <PresentationFormat>Panorámica</PresentationFormat>
  <Paragraphs>76</Paragraphs>
  <Slides>10</Slides>
  <Notes>1</Notes>
  <HiddenSlides>0</HiddenSlides>
  <MMClips>0</MMClips>
  <ScaleCrop>false</ScaleCrop>
  <HeadingPairs>
    <vt:vector size="4" baseType="variant">
      <vt:variant>
        <vt:lpstr>Tema</vt:lpstr>
      </vt:variant>
      <vt:variant>
        <vt:i4>1</vt:i4>
      </vt:variant>
      <vt:variant>
        <vt:lpstr>Títulos de diapositiva</vt:lpstr>
      </vt:variant>
      <vt:variant>
        <vt:i4>10</vt:i4>
      </vt:variant>
    </vt:vector>
  </HeadingPairs>
  <TitlesOfParts>
    <vt:vector size="11" baseType="lpstr">
      <vt:lpstr>Orgánico</vt:lpstr>
      <vt:lpstr>Combinación lineal ; dependencia e independencia</vt:lpstr>
      <vt:lpstr>Combinación lineal</vt:lpstr>
      <vt:lpstr>Presentación de PowerPoint</vt:lpstr>
      <vt:lpstr>Independencia lineal  Definición: si el conjunto B= {u ̅_1, u ̅_2, u ̅_3,…. u ̅_n } es un conjunto no vacio de vectores </vt:lpstr>
      <vt:lpstr>Presentación de PowerPoint</vt:lpstr>
      <vt:lpstr>Ejemplo: determinar si el siguiente conjunto de vectores es li o ld  B={u ̅_1=(2,-1,0,3)  ,  u ̅_2=(2,3,5,-1)  , u ̅_3=(7,-2,5,8)}</vt:lpstr>
      <vt:lpstr>En los espacios vectoriales y utilizando combinación lineal , nos interesa estudiar cuales son todos los vectores que se pueden escribir o GENERAR como combinación lineal de los vectores dados en un conjunto.</vt:lpstr>
      <vt:lpstr>Presentación de PowerPoint</vt:lpstr>
      <vt:lpstr>EJEMPLO:  dado el conjunto A={u ̅=(1,1,1); v ̅=(0,2,1), w ̅=(-1,1,0}, averiguar que subespacio generan.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ación lineal ; dependencia e independencia</dc:title>
  <dc:creator>mabel musso</dc:creator>
  <cp:lastModifiedBy>mabel musso</cp:lastModifiedBy>
  <cp:revision>2</cp:revision>
  <dcterms:created xsi:type="dcterms:W3CDTF">2021-08-11T22:32:36Z</dcterms:created>
  <dcterms:modified xsi:type="dcterms:W3CDTF">2023-11-10T11:2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